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5"/>
  </p:notesMasterIdLst>
  <p:handoutMasterIdLst>
    <p:handoutMasterId r:id="rId6"/>
  </p:handoutMasterIdLst>
  <p:sldIdLst>
    <p:sldId id="457" r:id="rId2"/>
    <p:sldId id="459" r:id="rId3"/>
    <p:sldId id="460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4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00"/>
    <a:srgbClr val="3399FF"/>
    <a:srgbClr val="339933"/>
    <a:srgbClr val="006600"/>
    <a:srgbClr val="33CC33"/>
    <a:srgbClr val="009900"/>
    <a:srgbClr val="BDE2E1"/>
    <a:srgbClr val="F4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70" autoAdjust="0"/>
    <p:restoredTop sz="96627" autoAdjust="0"/>
  </p:normalViewPr>
  <p:slideViewPr>
    <p:cSldViewPr>
      <p:cViewPr varScale="1">
        <p:scale>
          <a:sx n="86" d="100"/>
          <a:sy n="86" d="100"/>
        </p:scale>
        <p:origin x="1435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>
            <a:extLst>
              <a:ext uri="{FF2B5EF4-FFF2-40B4-BE49-F238E27FC236}">
                <a16:creationId xmlns:a16="http://schemas.microsoft.com/office/drawing/2014/main" id="{371F6DC2-AB2A-458F-A72E-A7B646D8BCD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>
            <a:extLst>
              <a:ext uri="{FF2B5EF4-FFF2-40B4-BE49-F238E27FC236}">
                <a16:creationId xmlns:a16="http://schemas.microsoft.com/office/drawing/2014/main" id="{AB0A2AC0-F8A2-4686-984C-CCFAE9668F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B56AC48-B247-4AF2-A82B-7D31E7687E38}" type="datetimeFigureOut">
              <a:rPr lang="ja-JP" altLang="en-US"/>
              <a:pPr>
                <a:defRPr/>
              </a:pPr>
              <a:t>2021/3/13</a:t>
            </a:fld>
            <a:endParaRPr lang="ja-JP" altLang="en-US"/>
          </a:p>
        </p:txBody>
      </p:sp>
      <p:sp>
        <p:nvSpPr>
          <p:cNvPr id="4" name="フッター プレースホルダ 3">
            <a:extLst>
              <a:ext uri="{FF2B5EF4-FFF2-40B4-BE49-F238E27FC236}">
                <a16:creationId xmlns:a16="http://schemas.microsoft.com/office/drawing/2014/main" id="{6B18D7D5-9C81-40BF-BDBC-28C796B5596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4">
            <a:extLst>
              <a:ext uri="{FF2B5EF4-FFF2-40B4-BE49-F238E27FC236}">
                <a16:creationId xmlns:a16="http://schemas.microsoft.com/office/drawing/2014/main" id="{5F58C24E-4D49-4BA3-9507-8EB6E1063F8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solidFill>
                  <a:schemeClr val="tx1"/>
                </a:solidFill>
              </a:defRPr>
            </a:lvl1pPr>
          </a:lstStyle>
          <a:p>
            <a:fld id="{078CA625-7F5A-421A-9B0D-7625C432FB8F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20F7DAB9-7C1F-49EE-B727-252F52986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B841A2E9-95D4-4697-8199-797DC701FD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551C3703-9C0A-42F1-B911-2F0F13BE840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id="{58C79164-0FC2-4FEF-99BE-E5A13F97898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2950" name="Rectangle 6">
            <a:extLst>
              <a:ext uri="{FF2B5EF4-FFF2-40B4-BE49-F238E27FC236}">
                <a16:creationId xmlns:a16="http://schemas.microsoft.com/office/drawing/2014/main" id="{43400AF3-E6BB-4B66-B420-56DE74E7D64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>
            <a:extLst>
              <a:ext uri="{FF2B5EF4-FFF2-40B4-BE49-F238E27FC236}">
                <a16:creationId xmlns:a16="http://schemas.microsoft.com/office/drawing/2014/main" id="{B40656C4-D6A6-4232-B5E7-4C42409A74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AE182A4-DF47-4563-83C2-C186DDFF950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18F265-8432-40A1-8058-030742E140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2DC1F-39F1-4806-8C83-D31E945729A8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6D48F6-7E4B-4487-AFC6-3E45979136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8555A9-26F3-4714-8D7B-BB9ED6B87C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E84E2-7637-48EA-9061-E94C139448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272646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3C73D7-78F7-4D14-81C8-9511D42B47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604AE-ECB7-40D7-8C5E-70EE021D2A03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9B0646-2FB6-4FB3-A6AC-F516512CF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EB1E1F-FED7-4743-84B2-AA5F6B19B4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91167F-CB91-41B4-8769-EC5F40F454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5925389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E69DFE-7FC2-4750-AED9-31599EDB2D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58DE0-ADA9-447A-A95E-A87C7923BB2C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FF127C-EEAE-4760-9147-1314FD1CDA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A5CAA5-890D-48C5-8AD9-45D45B278D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903E63-B325-4B4D-85EA-641414367D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8100960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813" y="274638"/>
            <a:ext cx="7138987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E04111-0956-46BF-80C2-C93ABDFAAD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98A90-0BB5-48B9-93EE-DEA718B578E1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2C722E-C6B1-4663-91BC-FC88875AD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B8FD16-B0BB-41A5-BAF5-883E9AE8D3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6A1B7F-FAB8-4E01-A02C-F78D55219C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223210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90A6E0-7527-436D-83CA-7B8FAE590C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546F7-57F4-4FAB-9702-5A119546CE81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5A714A-F745-4199-AC91-E7B50FF9A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2FD61C-3AD7-4269-BF39-7F8955B798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9E4D6-981B-4B7B-B233-CA846AD9D5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857293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1EC871-BBA2-4974-B83B-8C7BC1E6AB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E9B8D-8B63-4D4D-9F51-0D3692CCD896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94CC0D-3E7E-49B1-B460-FDFF449B0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787E60-2A88-43B9-A2CE-D37858BCE5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7974BC-E6FB-4239-B1AD-F080BDB9C1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300186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0C3B49-AC30-4B12-8B5A-CDD7DF9721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A9C39-592D-43BA-82F0-A3EC79E86DEF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663E3A-4E1A-4FC0-B2D0-E9906E7F75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20AD3D-BD71-47B2-BAE0-4B5A3AD16C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D11489-1725-490E-B562-AAA75F53BE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7321342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438C4CF-73E1-4A03-8F38-FE18BCC175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FF074-EB1C-4EBE-8664-3BB163BE6D89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CA15217-DD4D-4FBD-8735-1E1C3C0A0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491007F-98E7-4C1C-8C37-957410333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6892DE-023F-4547-9B9A-8D53E939F2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5633090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A08110-1B8C-4E98-B748-B6254CEA92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33444-EC3E-478E-B911-263D8AE47A8B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092757-F183-4563-B2A4-7F6896CD59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9707F84-F2B5-4612-A2E0-C89EABDE1F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635F04-BA05-4320-AC1C-1D6578EF94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108665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BD7EDD-5407-4936-9E9E-CFA62938D5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D9BAD-38AC-4DFE-A852-1BA49E5FE9AB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A4B70A5-BFC6-4A1F-9714-3B20DDC788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8295E64-0D5D-4AC4-80C1-9004FD0736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D05986-140D-4D39-8533-78A8DBA59B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1697537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ABA90D-D93D-42F4-932B-47301A43CC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109DB-1EE9-4957-8F47-8AFA459D9A1C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BD5B1B-948B-475F-ABB3-3DE9B3D5BC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EF3F1C-6AE4-4A96-8023-88EE50AB26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3734BF-235A-404C-AE34-95A40234C4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998564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AC267E-451B-41AF-A951-FCC1F61378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85A1B-DA8D-4837-B0E5-05F14553DB0B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EDD8E6-65BA-4282-BBF0-F8594B1D5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FADADB-840C-4381-ABF7-F4A9791898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77BACA-9FA6-4D4C-AED5-3CD5C0514B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990275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BAB8B4F-AFEB-4B74-A4E9-0CF734DA51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47813" y="274638"/>
            <a:ext cx="7138987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E6EFD3B-5E5B-4F81-835B-88A30EB8CD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428ADAD2-C7C1-4614-8965-DDE784611B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1C25CDEB-453D-4FC3-879D-031383877545}" type="datetime1">
              <a:rPr lang="zh-CN" altLang="en-US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EA06BF24-C09E-4912-9879-2E6F43C7574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337300"/>
            <a:ext cx="4032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96262" name="Rectangle 6">
            <a:extLst>
              <a:ext uri="{FF2B5EF4-FFF2-40B4-BE49-F238E27FC236}">
                <a16:creationId xmlns:a16="http://schemas.microsoft.com/office/drawing/2014/main" id="{1DC6472C-8FA0-43E9-B2BB-F663479020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5BA7C4-EB4A-4072-9A8C-1C12B49B96E8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1" name="Picture 7" descr="tb3">
            <a:extLst>
              <a:ext uri="{FF2B5EF4-FFF2-40B4-BE49-F238E27FC236}">
                <a16:creationId xmlns:a16="http://schemas.microsoft.com/office/drawing/2014/main" id="{6F275026-7325-447B-A707-D2F0D70F1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10080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885EDB37-B31B-46AB-AAC0-0159DC950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6237288"/>
            <a:ext cx="8207375" cy="0"/>
          </a:xfrm>
          <a:prstGeom prst="line">
            <a:avLst/>
          </a:prstGeom>
          <a:noFill/>
          <a:ln w="9525">
            <a:solidFill>
              <a:srgbClr val="33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ransition>
    <p:blinds dir="vert"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BBDFB55A-5490-4117-A5FF-9ED113220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0350"/>
            <a:ext cx="81375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800"/>
              <a:t>1 .2  </a:t>
            </a:r>
            <a:r>
              <a:rPr lang="zh-CN" altLang="en-US" sz="3800"/>
              <a:t>回归方程与回归名称的由来</a:t>
            </a:r>
          </a:p>
        </p:txBody>
      </p:sp>
      <p:sp>
        <p:nvSpPr>
          <p:cNvPr id="22536" name="日期占位符 7">
            <a:extLst>
              <a:ext uri="{FF2B5EF4-FFF2-40B4-BE49-F238E27FC236}">
                <a16:creationId xmlns:a16="http://schemas.microsoft.com/office/drawing/2014/main" id="{FD2633F4-98F0-498D-BAB0-06E48B49E0A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4ECACA-4A27-4918-BFE6-4380DDBF6844}" type="datetime1">
              <a:rPr lang="zh-CN" altLang="en-US" sz="1400" smtClean="0"/>
              <a:pPr eaLnBrk="1" hangingPunct="1"/>
              <a:t>2021/3/13</a:t>
            </a:fld>
            <a:endParaRPr lang="en-US" altLang="zh-CN" sz="1400"/>
          </a:p>
        </p:txBody>
      </p:sp>
      <p:sp>
        <p:nvSpPr>
          <p:cNvPr id="22537" name="灯片编号占位符 8">
            <a:extLst>
              <a:ext uri="{FF2B5EF4-FFF2-40B4-BE49-F238E27FC236}">
                <a16:creationId xmlns:a16="http://schemas.microsoft.com/office/drawing/2014/main" id="{12382932-E866-4B79-B940-2BD7A5D4D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16FD0A-8713-49AB-862F-6C2134B46AF3}" type="slidenum">
              <a:rPr lang="en-US" altLang="zh-CN" sz="1400"/>
              <a:pPr eaLnBrk="1" hangingPunct="1"/>
              <a:t>1</a:t>
            </a:fld>
            <a:endParaRPr lang="en-US" altLang="zh-CN" sz="1400"/>
          </a:p>
        </p:txBody>
      </p:sp>
      <p:sp>
        <p:nvSpPr>
          <p:cNvPr id="22538" name="页脚占位符 9">
            <a:extLst>
              <a:ext uri="{FF2B5EF4-FFF2-40B4-BE49-F238E27FC236}">
                <a16:creationId xmlns:a16="http://schemas.microsoft.com/office/drawing/2014/main" id="{17E5F851-5BAF-4319-9B47-7A264A6C5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/>
              <a:t>中国人民大学六西格玛质量管理研究中心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B6EDBE-1CB1-44E1-8232-AE5529A55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英国统计学家</a:t>
            </a:r>
            <a:r>
              <a:rPr lang="en-US" altLang="zh-CN" sz="2800" dirty="0" err="1"/>
              <a:t>F.Galton</a:t>
            </a:r>
            <a:r>
              <a:rPr lang="en-US" altLang="zh-CN" sz="2800" dirty="0"/>
              <a:t>(1822-1911</a:t>
            </a:r>
            <a:r>
              <a:rPr lang="zh-CN" altLang="en-US" sz="2800" dirty="0"/>
              <a:t>年</a:t>
            </a:r>
            <a:r>
              <a:rPr lang="en-US" altLang="zh-CN" sz="2800" dirty="0"/>
              <a:t>)</a:t>
            </a:r>
            <a:r>
              <a:rPr lang="zh-CN" altLang="en-US" sz="2800" dirty="0"/>
              <a:t>和他的学生、现代统计学的奠基者之一</a:t>
            </a:r>
            <a:r>
              <a:rPr lang="en-US" altLang="zh-CN" sz="2800" dirty="0" err="1"/>
              <a:t>K.Pearson</a:t>
            </a:r>
            <a:r>
              <a:rPr lang="en-US" altLang="zh-CN" sz="2800" dirty="0"/>
              <a:t>(1856—1936</a:t>
            </a:r>
            <a:r>
              <a:rPr lang="zh-CN" altLang="en-US" sz="2800" dirty="0"/>
              <a:t>年</a:t>
            </a:r>
            <a:r>
              <a:rPr lang="en-US" altLang="zh-CN" sz="2800" dirty="0"/>
              <a:t>)</a:t>
            </a:r>
            <a:r>
              <a:rPr lang="zh-CN" altLang="en-US" sz="2800" dirty="0"/>
              <a:t>在研究父母身高与其子女身高的遗传问题时</a:t>
            </a:r>
            <a:r>
              <a:rPr lang="en-US" altLang="zh-CN" sz="2800" dirty="0"/>
              <a:t>,</a:t>
            </a:r>
            <a:r>
              <a:rPr lang="zh-CN" altLang="en-US" sz="2800" dirty="0"/>
              <a:t>观察了</a:t>
            </a:r>
            <a:r>
              <a:rPr lang="en-US" altLang="zh-CN" sz="2800" dirty="0"/>
              <a:t>1078</a:t>
            </a:r>
            <a:r>
              <a:rPr lang="zh-CN" altLang="en-US" sz="2800" dirty="0"/>
              <a:t>对夫妇</a:t>
            </a:r>
            <a:endParaRPr lang="en-US" altLang="zh-CN" sz="2800" dirty="0"/>
          </a:p>
          <a:p>
            <a:endParaRPr lang="zh-CN" altLang="en-US" sz="2800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E1D87E8-D3E4-4817-ABFC-FE1C0681CE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0674421"/>
              </p:ext>
            </p:extLst>
          </p:nvPr>
        </p:nvGraphicFramePr>
        <p:xfrm>
          <a:off x="5292080" y="1739106"/>
          <a:ext cx="3168351" cy="40932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57751331"/>
                    </a:ext>
                  </a:extLst>
                </a:gridCol>
                <a:gridCol w="1608178">
                  <a:extLst>
                    <a:ext uri="{9D8B030D-6E8A-4147-A177-3AD203B41FA5}">
                      <a16:colId xmlns:a16="http://schemas.microsoft.com/office/drawing/2014/main" val="3879638447"/>
                    </a:ext>
                  </a:extLst>
                </a:gridCol>
                <a:gridCol w="1056117">
                  <a:extLst>
                    <a:ext uri="{9D8B030D-6E8A-4147-A177-3AD203B41FA5}">
                      <a16:colId xmlns:a16="http://schemas.microsoft.com/office/drawing/2014/main" val="4179737240"/>
                    </a:ext>
                  </a:extLst>
                </a:gridCol>
              </a:tblGrid>
              <a:tr h="304189">
                <a:tc>
                  <a:txBody>
                    <a:bodyPr/>
                    <a:lstStyle/>
                    <a:p>
                      <a:pPr algn="l" fontAlgn="ctr"/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sy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ojciec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002375731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1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59.76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5.04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59463582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2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3.23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3.27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4588394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3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3.35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4.96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39790280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4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2.80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5.75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618665474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5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4.29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1.14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200365500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6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4.25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3.03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04712779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7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4.09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5.35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589979113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3.98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4.72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6753132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9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4.61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66.06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244126354"/>
                  </a:ext>
                </a:extLst>
              </a:tr>
              <a:tr h="30418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2400" u="none" strike="noStrike" dirty="0">
                          <a:effectLst/>
                        </a:rPr>
                        <a:t>1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3.98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66.97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86898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0361052"/>
      </p:ext>
    </p:extLst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FA5AE6-547F-4665-B9DB-016110A5F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4C6A1FE8-CE69-427B-AB69-9A8232440F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16"/>
          <a:stretch/>
        </p:blipFill>
        <p:spPr>
          <a:xfrm>
            <a:off x="1547813" y="274638"/>
            <a:ext cx="5750937" cy="5052287"/>
          </a:xfr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20AA8D-DD48-46D4-B944-43544FD5D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F546F7-57F4-4FAB-9702-5A119546CE81}" type="datetime1">
              <a:rPr lang="zh-CN" altLang="en-US" smtClean="0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62D1C3-1E4D-45F4-AB36-2F8FB8ADE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F93A14-F6AE-4B3D-9996-B2A476C35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9E4D6-981B-4B7B-B233-CA846AD9D567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411873"/>
      </p:ext>
    </p:extLst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FA5AE6-547F-4665-B9DB-016110A5F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4C6A1FE8-CE69-427B-AB69-9A8232440F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16"/>
          <a:stretch/>
        </p:blipFill>
        <p:spPr>
          <a:xfrm>
            <a:off x="1547813" y="274638"/>
            <a:ext cx="5750937" cy="5052287"/>
          </a:xfr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20AA8D-DD48-46D4-B944-43544FD5D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F546F7-57F4-4FAB-9702-5A119546CE81}" type="datetime1">
              <a:rPr lang="zh-CN" altLang="en-US" smtClean="0"/>
              <a:pPr>
                <a:defRPr/>
              </a:pPr>
              <a:t>2021/3/13</a:t>
            </a:fld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62D1C3-1E4D-45F4-AB36-2F8FB8ADE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国人民大学六西格玛质量管理研究中心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F93A14-F6AE-4B3D-9996-B2A476C35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9E4D6-981B-4B7B-B233-CA846AD9D567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3ED2F29-706B-43C3-A065-6A2BF7288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13432"/>
              </p:ext>
            </p:extLst>
          </p:nvPr>
        </p:nvGraphicFramePr>
        <p:xfrm>
          <a:off x="2700338" y="5582691"/>
          <a:ext cx="3384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203112" progId="Equation.DSMT4">
                  <p:embed/>
                </p:oleObj>
              </mc:Choice>
              <mc:Fallback>
                <p:oleObj name="Equation" r:id="rId3" imgW="1180588" imgH="203112" progId="Equation.DSMT4">
                  <p:embed/>
                  <p:pic>
                    <p:nvPicPr>
                      <p:cNvPr id="78856" name="Object 8">
                        <a:extLst>
                          <a:ext uri="{FF2B5EF4-FFF2-40B4-BE49-F238E27FC236}">
                            <a16:creationId xmlns:a16="http://schemas.microsoft.com/office/drawing/2014/main" id="{C60A46E9-5801-421F-B5E8-C01D702FD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82691"/>
                        <a:ext cx="3384550" cy="582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22888CA-3ED0-4921-A1DC-AEED41819B61}"/>
              </a:ext>
            </a:extLst>
          </p:cNvPr>
          <p:cNvCxnSpPr>
            <a:cxnSpLocks/>
          </p:cNvCxnSpPr>
          <p:nvPr/>
        </p:nvCxnSpPr>
        <p:spPr bwMode="auto">
          <a:xfrm flipV="1">
            <a:off x="1547813" y="1052514"/>
            <a:ext cx="6048374" cy="295255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946817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六西格玛模板">
  <a:themeElements>
    <a:clrScheme name="六西格玛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六西格玛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六西格玛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六西格玛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六西格玛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六西格玛模板</Template>
  <TotalTime>4677</TotalTime>
  <Words>115</Words>
  <Application>Microsoft Office PowerPoint</Application>
  <PresentationFormat>全屏显示(4:3)</PresentationFormat>
  <Paragraphs>43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7" baseType="lpstr">
      <vt:lpstr>等线</vt:lpstr>
      <vt:lpstr>Arial</vt:lpstr>
      <vt:lpstr>六西格玛模板</vt:lpstr>
      <vt:lpstr>Equation</vt:lpstr>
      <vt:lpstr>PowerPoint 演示文稿</vt:lpstr>
      <vt:lpstr>PowerPoint 演示文稿</vt:lpstr>
      <vt:lpstr>PowerPoint 演示文稿</vt:lpstr>
    </vt:vector>
  </TitlesOfParts>
  <Company>R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ao</dc:creator>
  <cp:lastModifiedBy>lenovo</cp:lastModifiedBy>
  <cp:revision>197</cp:revision>
  <dcterms:created xsi:type="dcterms:W3CDTF">2001-08-01T23:37:05Z</dcterms:created>
  <dcterms:modified xsi:type="dcterms:W3CDTF">2021-03-13T07:55:54Z</dcterms:modified>
</cp:coreProperties>
</file>